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oKlavuzu"/>
        <w:tblW w:w="0" w:type="auto"/>
        <w:tblInd w:w="720" w:type="dxa"/>
        <w:tblLook w:val="0420" w:firstRow="1" w:lastRow="0" w:firstColumn="0" w:lastColumn="0" w:noHBand="0" w:noVBand="1"/>
      </w:tblPr>
      <w:tblGrid>
        <w:gridCol w:w="9962"/>
      </w:tblGrid>
      <w:tr w:rsidR="000A3BC1" w:rsidRPr="000A3BC1" w:rsidTr="000A6EF9">
        <w:trPr>
          <w:trHeight w:val="4440"/>
        </w:trPr>
        <w:tc>
          <w:tcPr>
            <w:tcW w:w="9962" w:type="dxa"/>
          </w:tcPr>
          <w:p w:rsidR="00B40568" w:rsidRDefault="00B40568" w:rsidP="00B40568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 w:rsidRPr="00B40568">
              <w:rPr>
                <w:rFonts w:ascii="Helvetica" w:hAnsi="Helvetica" w:cs="Helvetica"/>
                <w:sz w:val="24"/>
                <w:szCs w:val="24"/>
              </w:rPr>
              <w:t>1-)</w:t>
            </w:r>
          </w:p>
          <w:p w:rsidR="000A3BC1" w:rsidRPr="00B40568" w:rsidRDefault="00B40568" w:rsidP="00B40568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noProof/>
                <w:lang w:eastAsia="tr-TR"/>
              </w:rPr>
              <w:drawing>
                <wp:inline distT="0" distB="0" distL="0" distR="0" wp14:anchorId="5C3944D6" wp14:editId="1C12B444">
                  <wp:extent cx="4232953" cy="1183010"/>
                  <wp:effectExtent l="0" t="0" r="0" b="0"/>
                  <wp:docPr id="1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B7D0.tmp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9550" cy="11848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BC1" w:rsidRPr="000A3BC1" w:rsidTr="00B40568">
        <w:trPr>
          <w:trHeight w:val="2259"/>
        </w:trPr>
        <w:tc>
          <w:tcPr>
            <w:tcW w:w="9962" w:type="dxa"/>
          </w:tcPr>
          <w:p w:rsidR="00B40568" w:rsidRDefault="00B40568" w:rsidP="00B40568">
            <w:pPr>
              <w:autoSpaceDE w:val="0"/>
              <w:autoSpaceDN w:val="0"/>
              <w:adjustRightInd w:val="0"/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-)</w:t>
            </w:r>
          </w:p>
          <w:p w:rsidR="000A3BC1" w:rsidRPr="00B40568" w:rsidRDefault="00B40568" w:rsidP="00B40568">
            <w:pPr>
              <w:autoSpaceDE w:val="0"/>
              <w:autoSpaceDN w:val="0"/>
              <w:adjustRightInd w:val="0"/>
              <w:spacing w:line="36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tr-TR"/>
              </w:rPr>
              <w:drawing>
                <wp:inline distT="0" distB="0" distL="0" distR="0">
                  <wp:extent cx="4546314" cy="370480"/>
                  <wp:effectExtent l="0" t="0" r="0" b="0"/>
                  <wp:docPr id="6" name="Resi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2B03.tmp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43796" cy="370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BC1" w:rsidRPr="000A3BC1" w:rsidTr="00B40568">
        <w:trPr>
          <w:trHeight w:val="3397"/>
        </w:trPr>
        <w:tc>
          <w:tcPr>
            <w:tcW w:w="9962" w:type="dxa"/>
          </w:tcPr>
          <w:p w:rsidR="00A74DEE" w:rsidRDefault="00B40568" w:rsidP="00B40568">
            <w:pPr>
              <w:autoSpaceDE w:val="0"/>
              <w:autoSpaceDN w:val="0"/>
              <w:adjustRightInd w:val="0"/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-)</w:t>
            </w:r>
          </w:p>
          <w:p w:rsidR="000A3BC1" w:rsidRPr="00B40568" w:rsidRDefault="00B40568" w:rsidP="00B40568">
            <w:pPr>
              <w:autoSpaceDE w:val="0"/>
              <w:autoSpaceDN w:val="0"/>
              <w:adjustRightInd w:val="0"/>
              <w:spacing w:line="36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tr-TR"/>
              </w:rPr>
              <w:drawing>
                <wp:inline distT="0" distB="0" distL="0" distR="0">
                  <wp:extent cx="4557537" cy="534257"/>
                  <wp:effectExtent l="0" t="0" r="0" b="0"/>
                  <wp:docPr id="7" name="Resi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D067.tmp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9456" cy="535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BC1" w:rsidRPr="000A3BC1" w:rsidTr="000A6EF9">
        <w:trPr>
          <w:trHeight w:val="2908"/>
        </w:trPr>
        <w:tc>
          <w:tcPr>
            <w:tcW w:w="9962" w:type="dxa"/>
          </w:tcPr>
          <w:p w:rsidR="000A3BC1" w:rsidRPr="000A3BC1" w:rsidRDefault="00A74DEE" w:rsidP="00452575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sz w:val="24"/>
                <w:szCs w:val="24"/>
              </w:rPr>
              <w:t>4-)</w:t>
            </w:r>
            <w:r w:rsidRPr="000A3BC1">
              <w:rPr>
                <w:position w:val="-10"/>
              </w:rPr>
              <w:object w:dxaOrig="99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75pt;height:21.85pt" o:ole="">
                  <v:imagedata r:id="rId11" o:title=""/>
                </v:shape>
                <o:OLEObject Type="Embed" ProgID="Equation.DSMT4" ShapeID="_x0000_i1025" DrawAspect="Content" ObjectID="_1607200296" r:id="rId12"/>
              </w:object>
            </w:r>
            <w:r w:rsidRPr="000A3BC1">
              <w:t>.</w:t>
            </w:r>
            <w:r w:rsidRPr="000A3BC1">
              <w:rPr>
                <w:position w:val="-10"/>
              </w:rPr>
              <w:object w:dxaOrig="999" w:dyaOrig="440">
                <v:shape id="_x0000_i1026" type="#_x0000_t75" style="width:49.75pt;height:21.85pt" o:ole="">
                  <v:imagedata r:id="rId13" o:title=""/>
                </v:shape>
                <o:OLEObject Type="Embed" ProgID="Equation.DSMT4" ShapeID="_x0000_i1026" DrawAspect="Content" ObjectID="_1607200297" r:id="rId14"/>
              </w:object>
            </w:r>
            <w:r w:rsidRPr="000A3BC1">
              <w:t>=?</w:t>
            </w:r>
          </w:p>
        </w:tc>
      </w:tr>
      <w:tr w:rsidR="000A3BC1" w:rsidRPr="000A3BC1" w:rsidTr="000A6EF9">
        <w:trPr>
          <w:trHeight w:val="3341"/>
        </w:trPr>
        <w:tc>
          <w:tcPr>
            <w:tcW w:w="9962" w:type="dxa"/>
          </w:tcPr>
          <w:p w:rsidR="00A74DEE" w:rsidRDefault="00A74DEE" w:rsidP="00A74DEE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5-)</w:t>
            </w:r>
          </w:p>
          <w:p w:rsidR="000A3BC1" w:rsidRDefault="00A74DEE" w:rsidP="00A74DEE">
            <w:pPr>
              <w:spacing w:line="36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tr-TR"/>
              </w:rPr>
              <w:drawing>
                <wp:inline distT="0" distB="0" distL="0" distR="0" wp14:anchorId="1528DDEE" wp14:editId="5BD6BE63">
                  <wp:extent cx="5159790" cy="426378"/>
                  <wp:effectExtent l="0" t="0" r="3175" b="0"/>
                  <wp:docPr id="8" name="Resi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6E78.tmp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6148" cy="4277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74DEE" w:rsidRDefault="00A74DEE" w:rsidP="00A74DEE">
            <w:pPr>
              <w:spacing w:line="360" w:lineRule="auto"/>
              <w:rPr>
                <w:sz w:val="24"/>
                <w:szCs w:val="24"/>
              </w:rPr>
            </w:pPr>
          </w:p>
          <w:p w:rsidR="00A74DEE" w:rsidRDefault="00A74DEE" w:rsidP="00A74DEE">
            <w:pPr>
              <w:spacing w:line="360" w:lineRule="auto"/>
              <w:rPr>
                <w:sz w:val="24"/>
                <w:szCs w:val="24"/>
              </w:rPr>
            </w:pPr>
          </w:p>
          <w:p w:rsidR="00A74DEE" w:rsidRPr="00A74DEE" w:rsidRDefault="00A74DEE" w:rsidP="00A74DEE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0A3BC1" w:rsidRPr="000A3BC1" w:rsidTr="000A6EF9">
        <w:trPr>
          <w:trHeight w:val="2029"/>
        </w:trPr>
        <w:tc>
          <w:tcPr>
            <w:tcW w:w="9962" w:type="dxa"/>
          </w:tcPr>
          <w:p w:rsidR="000A3BC1" w:rsidRPr="00A74DEE" w:rsidRDefault="00A74DEE" w:rsidP="00A74DEE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sz w:val="24"/>
                <w:szCs w:val="24"/>
              </w:rPr>
              <w:t>6-)Aşağıdaki boşlukları uygun kelimeler ile doldurunuz</w:t>
            </w:r>
            <w:r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inline distT="0" distB="0" distL="0" distR="0" wp14:anchorId="33C5FC0A" wp14:editId="4D62DD61">
                  <wp:extent cx="5851133" cy="930217"/>
                  <wp:effectExtent l="0" t="0" r="0" b="3810"/>
                  <wp:docPr id="11" name="Resim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8E03.tmp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61196" cy="931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  <w:tr w:rsidR="000A3BC1" w:rsidRPr="000A3BC1" w:rsidTr="00A74DEE">
        <w:trPr>
          <w:trHeight w:val="2371"/>
        </w:trPr>
        <w:tc>
          <w:tcPr>
            <w:tcW w:w="9962" w:type="dxa"/>
          </w:tcPr>
          <w:p w:rsidR="00A74DEE" w:rsidRDefault="00A74DEE" w:rsidP="00A74DEE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sz w:val="24"/>
                <w:szCs w:val="24"/>
              </w:rPr>
              <w:t>7-)</w:t>
            </w:r>
          </w:p>
          <w:p w:rsidR="000A3BC1" w:rsidRPr="00A74DEE" w:rsidRDefault="00A74DEE" w:rsidP="00A74DEE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inline distT="0" distB="0" distL="0" distR="0" wp14:anchorId="03C3C21C" wp14:editId="07FA6772">
                  <wp:extent cx="5282800" cy="441789"/>
                  <wp:effectExtent l="0" t="0" r="0" b="0"/>
                  <wp:docPr id="12" name="Resi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CFAD.tmp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99195" cy="443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BC1" w:rsidRPr="000A3BC1" w:rsidTr="000A6EF9">
        <w:trPr>
          <w:trHeight w:val="2864"/>
        </w:trPr>
        <w:tc>
          <w:tcPr>
            <w:tcW w:w="9962" w:type="dxa"/>
          </w:tcPr>
          <w:p w:rsidR="00A74DEE" w:rsidRDefault="00A74DEE" w:rsidP="00A74DEE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sz w:val="24"/>
                <w:szCs w:val="24"/>
              </w:rPr>
              <w:t>8-)</w:t>
            </w:r>
          </w:p>
          <w:p w:rsidR="000A3BC1" w:rsidRPr="00A74DEE" w:rsidRDefault="00A74DEE" w:rsidP="00A74DEE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inline distT="0" distB="0" distL="0" distR="0" wp14:anchorId="4D0EDA0F" wp14:editId="4DD059D3">
                  <wp:extent cx="5542908" cy="481156"/>
                  <wp:effectExtent l="0" t="0" r="1270" b="0"/>
                  <wp:docPr id="13" name="Resi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AD4C.tmp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55875" cy="4822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BC1" w:rsidRPr="000A3BC1" w:rsidTr="000A6EF9">
        <w:trPr>
          <w:trHeight w:val="2286"/>
        </w:trPr>
        <w:tc>
          <w:tcPr>
            <w:tcW w:w="9962" w:type="dxa"/>
          </w:tcPr>
          <w:p w:rsidR="00A74DEE" w:rsidRDefault="00A74DEE" w:rsidP="00A74DEE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sz w:val="24"/>
                <w:szCs w:val="24"/>
              </w:rPr>
              <w:t>9-)</w:t>
            </w:r>
          </w:p>
          <w:p w:rsidR="000A3BC1" w:rsidRPr="00A74DEE" w:rsidRDefault="00A74DEE" w:rsidP="00A74DEE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inline distT="0" distB="0" distL="0" distR="0" wp14:anchorId="6445BC2F" wp14:editId="62514020">
                  <wp:extent cx="4748939" cy="220894"/>
                  <wp:effectExtent l="0" t="0" r="0" b="8255"/>
                  <wp:docPr id="14" name="Resim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6E56.tmp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4872" cy="223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BC1" w:rsidRPr="000A3BC1" w:rsidTr="000A6EF9">
        <w:trPr>
          <w:trHeight w:val="2235"/>
        </w:trPr>
        <w:tc>
          <w:tcPr>
            <w:tcW w:w="9962" w:type="dxa"/>
          </w:tcPr>
          <w:p w:rsidR="000A6EF9" w:rsidRDefault="000A6EF9" w:rsidP="000A6EF9">
            <w:pPr>
              <w:autoSpaceDE w:val="0"/>
              <w:autoSpaceDN w:val="0"/>
              <w:adjustRightInd w:val="0"/>
              <w:spacing w:line="360" w:lineRule="auto"/>
              <w:rPr>
                <w:noProof/>
                <w:lang w:eastAsia="tr-TR"/>
              </w:rPr>
            </w:pPr>
            <w:r>
              <w:rPr>
                <w:noProof/>
                <w:lang w:eastAsia="tr-TR"/>
              </w:rPr>
              <w:t>10-)</w:t>
            </w:r>
          </w:p>
          <w:p w:rsidR="000A3BC1" w:rsidRPr="000A6EF9" w:rsidRDefault="000A6EF9" w:rsidP="000A6EF9">
            <w:pPr>
              <w:autoSpaceDE w:val="0"/>
              <w:autoSpaceDN w:val="0"/>
              <w:adjustRightInd w:val="0"/>
              <w:spacing w:line="360" w:lineRule="auto"/>
              <w:rPr>
                <w:rFonts w:ascii="Helvetica" w:hAnsi="Helvetica" w:cs="Helvetica"/>
                <w:sz w:val="24"/>
                <w:szCs w:val="24"/>
              </w:rPr>
            </w:pPr>
            <w:r>
              <w:rPr>
                <w:rFonts w:ascii="Helvetica" w:hAnsi="Helvetica" w:cs="Helvetica"/>
                <w:noProof/>
                <w:sz w:val="24"/>
                <w:szCs w:val="24"/>
                <w:lang w:eastAsia="tr-TR"/>
              </w:rPr>
              <w:drawing>
                <wp:inline distT="0" distB="0" distL="0" distR="0" wp14:anchorId="777868F0" wp14:editId="615EB7AC">
                  <wp:extent cx="2424701" cy="246580"/>
                  <wp:effectExtent l="0" t="0" r="0" b="1270"/>
                  <wp:docPr id="15" name="Resim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548253.tmp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6646" cy="247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D09D5" w:rsidRPr="001D09D5" w:rsidRDefault="001D09D5" w:rsidP="001D09D5">
      <w:pPr>
        <w:pStyle w:val="ListeParagraf"/>
        <w:autoSpaceDE w:val="0"/>
        <w:autoSpaceDN w:val="0"/>
        <w:adjustRightInd w:val="0"/>
        <w:spacing w:after="0" w:line="360" w:lineRule="auto"/>
        <w:jc w:val="right"/>
        <w:rPr>
          <w:rFonts w:ascii="Helvetica" w:hAnsi="Helvetica" w:cs="Helvetica"/>
          <w:sz w:val="24"/>
          <w:szCs w:val="24"/>
        </w:rPr>
      </w:pPr>
      <w:r w:rsidRPr="001D09D5">
        <w:rPr>
          <w:rFonts w:ascii="Helvetica" w:hAnsi="Helvetica" w:cs="Helvetica"/>
          <w:sz w:val="24"/>
          <w:szCs w:val="24"/>
        </w:rPr>
        <w:t>Başarılar Dilerim.</w:t>
      </w:r>
    </w:p>
    <w:sectPr w:rsidR="001D09D5" w:rsidRPr="001D09D5" w:rsidSect="000A6EF9">
      <w:headerReference w:type="first" r:id="rId21"/>
      <w:pgSz w:w="11906" w:h="16838"/>
      <w:pgMar w:top="720" w:right="720" w:bottom="567" w:left="720" w:header="283" w:footer="22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4888" w:rsidRDefault="002A4888" w:rsidP="002E10B5">
      <w:pPr>
        <w:spacing w:after="0" w:line="240" w:lineRule="auto"/>
      </w:pPr>
      <w:r>
        <w:separator/>
      </w:r>
    </w:p>
  </w:endnote>
  <w:endnote w:type="continuationSeparator" w:id="0">
    <w:p w:rsidR="002A4888" w:rsidRDefault="002A4888" w:rsidP="002E10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4888" w:rsidRDefault="002A4888" w:rsidP="002E10B5">
      <w:pPr>
        <w:spacing w:after="0" w:line="240" w:lineRule="auto"/>
      </w:pPr>
      <w:r>
        <w:separator/>
      </w:r>
    </w:p>
  </w:footnote>
  <w:footnote w:type="continuationSeparator" w:id="0">
    <w:p w:rsidR="002A4888" w:rsidRDefault="002A4888" w:rsidP="002E10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0568" w:rsidRDefault="00B40568" w:rsidP="00B40568">
    <w:pPr>
      <w:pStyle w:val="stbilgi"/>
    </w:pPr>
    <w:r>
      <w:t>2018-2019 EĞİTİM ÖĞRETİM YILI İHSAN SABANCI MESLEKİ VE TEKNİK LİSESİ 12.SINIF SEÇMELİ MATEMATİK DERSİ 1.DÖNEM 2.YAZILI SORULARIDIR</w:t>
    </w:r>
  </w:p>
  <w:p w:rsidR="00B40568" w:rsidRDefault="00B40568" w:rsidP="00B40568">
    <w:pPr>
      <w:pStyle w:val="stbilgi"/>
    </w:pPr>
    <w:proofErr w:type="gramStart"/>
    <w:r>
      <w:t>AD,SOYAD</w:t>
    </w:r>
    <w:proofErr w:type="gramEnd"/>
    <w:r>
      <w:t>:</w:t>
    </w:r>
    <w:r>
      <w:tab/>
      <w:t>NO:</w:t>
    </w:r>
    <w:r>
      <w:tab/>
      <w:t>PUAN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5B0C"/>
    <w:multiLevelType w:val="hybridMultilevel"/>
    <w:tmpl w:val="9C52755A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A33B20"/>
    <w:multiLevelType w:val="hybridMultilevel"/>
    <w:tmpl w:val="84C02730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53A8B"/>
    <w:multiLevelType w:val="hybridMultilevel"/>
    <w:tmpl w:val="E60A8D34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50414A"/>
    <w:multiLevelType w:val="hybridMultilevel"/>
    <w:tmpl w:val="052EF0AA"/>
    <w:lvl w:ilvl="0" w:tplc="941C8F02">
      <w:start w:val="1"/>
      <w:numFmt w:val="decimal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FFB3DDB"/>
    <w:multiLevelType w:val="hybridMultilevel"/>
    <w:tmpl w:val="7414B4D2"/>
    <w:lvl w:ilvl="0" w:tplc="941C8F02">
      <w:start w:val="1"/>
      <w:numFmt w:val="decimal"/>
      <w:lvlText w:val="%1)"/>
      <w:lvlJc w:val="left"/>
      <w:pPr>
        <w:ind w:left="144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2160" w:hanging="360"/>
      </w:p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5286AD0"/>
    <w:multiLevelType w:val="hybridMultilevel"/>
    <w:tmpl w:val="8000F6B0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243630"/>
    <w:multiLevelType w:val="hybridMultilevel"/>
    <w:tmpl w:val="D49AD81E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896C28"/>
    <w:multiLevelType w:val="hybridMultilevel"/>
    <w:tmpl w:val="31CCCA9E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A15AF7"/>
    <w:multiLevelType w:val="hybridMultilevel"/>
    <w:tmpl w:val="EE060406"/>
    <w:lvl w:ilvl="0" w:tplc="941C8F02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8"/>
  </w:num>
  <w:num w:numId="5">
    <w:abstractNumId w:val="0"/>
  </w:num>
  <w:num w:numId="6">
    <w:abstractNumId w:val="6"/>
  </w:num>
  <w:num w:numId="7">
    <w:abstractNumId w:val="1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0B5"/>
    <w:rsid w:val="000A3BC1"/>
    <w:rsid w:val="000A6EF9"/>
    <w:rsid w:val="001D09D5"/>
    <w:rsid w:val="002A4888"/>
    <w:rsid w:val="002E10B5"/>
    <w:rsid w:val="00334EEC"/>
    <w:rsid w:val="0037074E"/>
    <w:rsid w:val="004A46FE"/>
    <w:rsid w:val="00590E2E"/>
    <w:rsid w:val="008F6A9D"/>
    <w:rsid w:val="00983C54"/>
    <w:rsid w:val="009D1BA2"/>
    <w:rsid w:val="00A10586"/>
    <w:rsid w:val="00A74DEE"/>
    <w:rsid w:val="00AA2F5E"/>
    <w:rsid w:val="00B40568"/>
    <w:rsid w:val="00BC0B67"/>
    <w:rsid w:val="00D53E6F"/>
    <w:rsid w:val="00E73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2E10B5"/>
  </w:style>
  <w:style w:type="paragraph" w:styleId="Altbilgi">
    <w:name w:val="footer"/>
    <w:basedOn w:val="Normal"/>
    <w:link w:val="Al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2E10B5"/>
  </w:style>
  <w:style w:type="paragraph" w:styleId="ListeParagraf">
    <w:name w:val="List Paragraph"/>
    <w:basedOn w:val="Normal"/>
    <w:uiPriority w:val="34"/>
    <w:qFormat/>
    <w:rsid w:val="002E10B5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590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90E2E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0A3B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2E10B5"/>
  </w:style>
  <w:style w:type="paragraph" w:styleId="Altbilgi">
    <w:name w:val="footer"/>
    <w:basedOn w:val="Normal"/>
    <w:link w:val="AltbilgiChar"/>
    <w:uiPriority w:val="99"/>
    <w:unhideWhenUsed/>
    <w:rsid w:val="002E10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2E10B5"/>
  </w:style>
  <w:style w:type="paragraph" w:styleId="ListeParagraf">
    <w:name w:val="List Paragraph"/>
    <w:basedOn w:val="Normal"/>
    <w:uiPriority w:val="34"/>
    <w:qFormat/>
    <w:rsid w:val="002E10B5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590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90E2E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0A3B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image" Target="media/image5.wmf"/><Relationship Id="rId18" Type="http://schemas.openxmlformats.org/officeDocument/2006/relationships/image" Target="media/image9.tmp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tmp"/><Relationship Id="rId2" Type="http://schemas.openxmlformats.org/officeDocument/2006/relationships/styles" Target="styles.xml"/><Relationship Id="rId16" Type="http://schemas.openxmlformats.org/officeDocument/2006/relationships/image" Target="media/image7.tmp"/><Relationship Id="rId20" Type="http://schemas.openxmlformats.org/officeDocument/2006/relationships/image" Target="media/image11.tmp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tmp"/><Relationship Id="rId23" Type="http://schemas.openxmlformats.org/officeDocument/2006/relationships/theme" Target="theme/theme1.xml"/><Relationship Id="rId10" Type="http://schemas.openxmlformats.org/officeDocument/2006/relationships/image" Target="media/image3.tmp"/><Relationship Id="rId19" Type="http://schemas.openxmlformats.org/officeDocument/2006/relationships/image" Target="media/image10.tmp"/><Relationship Id="rId4" Type="http://schemas.openxmlformats.org/officeDocument/2006/relationships/settings" Target="settings.xml"/><Relationship Id="rId9" Type="http://schemas.openxmlformats.org/officeDocument/2006/relationships/image" Target="media/image2.tmp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29</Words>
  <Characters>167</Characters>
  <Application>Microsoft Office Word</Application>
  <DocSecurity>0</DocSecurity>
  <Lines>1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ülent Cemal Altunkılıç</dc:creator>
  <cp:lastModifiedBy>Bülent Cemal Altunkılıç</cp:lastModifiedBy>
  <cp:revision>6</cp:revision>
  <cp:lastPrinted>2018-12-24T20:44:00Z</cp:lastPrinted>
  <dcterms:created xsi:type="dcterms:W3CDTF">2018-11-05T21:40:00Z</dcterms:created>
  <dcterms:modified xsi:type="dcterms:W3CDTF">2018-12-24T20:45:00Z</dcterms:modified>
</cp:coreProperties>
</file>